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2161A" w:rsidP="009A3C30">
      <w:pPr>
        <w:pStyle w:val="ReportHead"/>
        <w:suppressAutoHyphens/>
        <w:rPr>
          <w:i/>
          <w:u w:val="single"/>
        </w:rPr>
      </w:pPr>
      <w:bookmarkStart w:id="0" w:name="BookmarkWhereDelChr13"/>
      <w:bookmarkEnd w:id="0"/>
      <w:r>
        <w:rPr>
          <w:i/>
          <w:u w:val="single"/>
        </w:rPr>
        <w:t>О</w:t>
      </w:r>
      <w:r w:rsidR="009A3C30" w:rsidRPr="009A3C30">
        <w:rPr>
          <w:i/>
          <w:u w:val="single"/>
        </w:rPr>
        <w:t>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B85550">
        <w:rPr>
          <w:rFonts w:ascii="Times New Roman" w:hAnsi="Times New Roman" w:cs="Times New Roman"/>
          <w:sz w:val="28"/>
          <w:szCs w:val="28"/>
        </w:rPr>
        <w:t>7</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B85550">
        <w:rPr>
          <w:rFonts w:ascii="Times New Roman" w:hAnsi="Times New Roman"/>
          <w:sz w:val="28"/>
          <w:szCs w:val="28"/>
        </w:rPr>
        <w:t>7</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B85550">
        <w:rPr>
          <w:rFonts w:ascii="Times New Roman" w:eastAsia="Times New Roman" w:hAnsi="Times New Roman"/>
          <w:sz w:val="28"/>
          <w:szCs w:val="28"/>
        </w:rPr>
        <w:t>7</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5838"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5839"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5840"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5841"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5842"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5843"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5844"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5845"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5846"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E12DD1" w:rsidP="0092161A">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lastRenderedPageBreak/>
        <w:t xml:space="preserve">2.3 </w:t>
      </w:r>
      <w:r w:rsidR="0092161A" w:rsidRPr="00545ABA">
        <w:rPr>
          <w:b/>
          <w:bCs/>
          <w:color w:val="000000"/>
          <w:sz w:val="28"/>
          <w:szCs w:val="28"/>
        </w:rPr>
        <w:t xml:space="preserve">Методические рекомендации по </w:t>
      </w:r>
      <w:r w:rsidR="0092161A">
        <w:rPr>
          <w:b/>
          <w:bCs/>
          <w:color w:val="000000"/>
          <w:sz w:val="28"/>
          <w:szCs w:val="28"/>
        </w:rPr>
        <w:t>подготовке к рубежному контролю</w:t>
      </w:r>
    </w:p>
    <w:p w:rsidR="0092161A" w:rsidRPr="00545ABA" w:rsidRDefault="0092161A" w:rsidP="0092161A">
      <w:pPr>
        <w:pStyle w:val="af3"/>
        <w:shd w:val="clear" w:color="auto" w:fill="FFFFFF"/>
        <w:spacing w:before="0" w:beforeAutospacing="0" w:after="0" w:afterAutospacing="0"/>
        <w:ind w:right="-1" w:firstLine="709"/>
        <w:jc w:val="both"/>
        <w:rPr>
          <w:b/>
          <w:color w:val="000000"/>
          <w:sz w:val="28"/>
          <w:szCs w:val="28"/>
        </w:rPr>
      </w:pPr>
    </w:p>
    <w:p w:rsidR="000E580E" w:rsidRDefault="0092161A" w:rsidP="0092161A">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Pr>
          <w:color w:val="000000"/>
          <w:sz w:val="28"/>
          <w:szCs w:val="28"/>
        </w:rPr>
        <w:t>Те</w:t>
      </w:r>
      <w:r w:rsidR="000E580E" w:rsidRPr="00545ABA">
        <w:rPr>
          <w:color w:val="000000"/>
          <w:sz w:val="28"/>
          <w:szCs w:val="28"/>
        </w:rPr>
        <w:t>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sidR="000E580E">
        <w:rPr>
          <w:color w:val="000000"/>
          <w:sz w:val="28"/>
          <w:szCs w:val="28"/>
        </w:rPr>
        <w:t xml:space="preserve"> </w:t>
      </w:r>
    </w:p>
    <w:p w:rsidR="000E580E" w:rsidRDefault="000E580E" w:rsidP="000E580E">
      <w:pPr>
        <w:spacing w:after="0" w:line="240" w:lineRule="auto"/>
        <w:ind w:firstLine="567"/>
        <w:jc w:val="both"/>
        <w:rPr>
          <w:rFonts w:ascii="Times New Roman" w:eastAsia="Times New Roman" w:hAnsi="Times New Roman"/>
          <w:bCs/>
          <w:sz w:val="28"/>
          <w:szCs w:val="28"/>
        </w:rPr>
      </w:pPr>
      <w:bookmarkStart w:id="3" w:name="_GoBack"/>
      <w:bookmarkEnd w:id="3"/>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Pr="00383166" w:rsidRDefault="000E580E" w:rsidP="000E580E">
      <w:pPr>
        <w:spacing w:after="0" w:line="240" w:lineRule="auto"/>
        <w:ind w:firstLine="567"/>
        <w:jc w:val="both"/>
        <w:rPr>
          <w:rFonts w:ascii="Times New Roman" w:eastAsia="Times New Roman" w:hAnsi="Times New Roman"/>
          <w:spacing w:val="-1"/>
          <w:sz w:val="28"/>
          <w:szCs w:val="28"/>
        </w:rPr>
      </w:pP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5694" w:rsidRDefault="00C85694" w:rsidP="00382D68">
      <w:pPr>
        <w:spacing w:after="0" w:line="240" w:lineRule="auto"/>
      </w:pPr>
      <w:r>
        <w:separator/>
      </w:r>
    </w:p>
  </w:endnote>
  <w:endnote w:type="continuationSeparator" w:id="0">
    <w:p w:rsidR="00C85694" w:rsidRDefault="00C85694"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15109C">
          <w:rPr>
            <w:noProof/>
          </w:rPr>
          <w:t>2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5694" w:rsidRDefault="00C85694" w:rsidP="00382D68">
      <w:pPr>
        <w:spacing w:after="0" w:line="240" w:lineRule="auto"/>
      </w:pPr>
      <w:r>
        <w:separator/>
      </w:r>
    </w:p>
  </w:footnote>
  <w:footnote w:type="continuationSeparator" w:id="0">
    <w:p w:rsidR="00C85694" w:rsidRDefault="00C85694"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5109C"/>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69FD"/>
    <w:rsid w:val="00347E5A"/>
    <w:rsid w:val="00350AD1"/>
    <w:rsid w:val="00352F8B"/>
    <w:rsid w:val="00360405"/>
    <w:rsid w:val="00364C86"/>
    <w:rsid w:val="00382D68"/>
    <w:rsid w:val="0039068A"/>
    <w:rsid w:val="003A0147"/>
    <w:rsid w:val="003A691A"/>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A63C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161A"/>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85550"/>
    <w:rsid w:val="00BB7B4F"/>
    <w:rsid w:val="00BF04F3"/>
    <w:rsid w:val="00C045E7"/>
    <w:rsid w:val="00C07D06"/>
    <w:rsid w:val="00C1287B"/>
    <w:rsid w:val="00C17CD4"/>
    <w:rsid w:val="00C57F0F"/>
    <w:rsid w:val="00C67FE7"/>
    <w:rsid w:val="00C7271A"/>
    <w:rsid w:val="00C825C5"/>
    <w:rsid w:val="00C85694"/>
    <w:rsid w:val="00C90F86"/>
    <w:rsid w:val="00C958EE"/>
    <w:rsid w:val="00CA2A51"/>
    <w:rsid w:val="00CE3671"/>
    <w:rsid w:val="00CF2622"/>
    <w:rsid w:val="00D00459"/>
    <w:rsid w:val="00D33941"/>
    <w:rsid w:val="00D45A94"/>
    <w:rsid w:val="00D55F79"/>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4D257-BF09-4ABA-9128-13DA5793D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Pages>
  <Words>7398</Words>
  <Characters>42172</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9</cp:revision>
  <cp:lastPrinted>2020-01-14T13:17:00Z</cp:lastPrinted>
  <dcterms:created xsi:type="dcterms:W3CDTF">2017-09-05T11:04:00Z</dcterms:created>
  <dcterms:modified xsi:type="dcterms:W3CDTF">2020-01-14T13:17:00Z</dcterms:modified>
</cp:coreProperties>
</file>